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4B2645" w14:textId="392221CE" w:rsidR="009D1A36" w:rsidRPr="00417AEB" w:rsidRDefault="009D1A36" w:rsidP="00417AEB">
      <w:r>
        <w:t>2020 molecule solutions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095"/>
        <w:gridCol w:w="2858"/>
      </w:tblGrid>
      <w:tr w:rsidR="009D1A36" w14:paraId="74369519" w14:textId="77777777" w:rsidTr="006C3C51">
        <w:tc>
          <w:tcPr>
            <w:tcW w:w="3095" w:type="dxa"/>
          </w:tcPr>
          <w:p w14:paraId="2F07D300" w14:textId="77777777" w:rsidR="009D1A36" w:rsidRPr="002E0C18" w:rsidRDefault="009D1A36" w:rsidP="006C3C51">
            <w:pPr>
              <w:rPr>
                <w:b/>
                <w:bCs/>
              </w:rPr>
            </w:pPr>
            <w:r w:rsidRPr="002E0C18">
              <w:rPr>
                <w:b/>
                <w:bCs/>
              </w:rPr>
              <w:t>element</w:t>
            </w:r>
          </w:p>
        </w:tc>
        <w:tc>
          <w:tcPr>
            <w:tcW w:w="2858" w:type="dxa"/>
          </w:tcPr>
          <w:p w14:paraId="5A3667BD" w14:textId="77777777" w:rsidR="009D1A36" w:rsidRPr="002E0C18" w:rsidRDefault="009D1A36" w:rsidP="006C3C51">
            <w:pPr>
              <w:rPr>
                <w:b/>
                <w:bCs/>
              </w:rPr>
            </w:pPr>
            <w:r>
              <w:rPr>
                <w:b/>
                <w:bCs/>
              </w:rPr>
              <w:t>m</w:t>
            </w:r>
            <w:r w:rsidRPr="002E0C18">
              <w:rPr>
                <w:b/>
                <w:bCs/>
              </w:rPr>
              <w:t>ass     g</w:t>
            </w:r>
          </w:p>
        </w:tc>
      </w:tr>
      <w:tr w:rsidR="009D1A36" w14:paraId="3695EA6E" w14:textId="77777777" w:rsidTr="006C3C51">
        <w:tc>
          <w:tcPr>
            <w:tcW w:w="3095" w:type="dxa"/>
          </w:tcPr>
          <w:p w14:paraId="6D02DF4F" w14:textId="77777777" w:rsidR="009D1A36" w:rsidRDefault="009D1A36" w:rsidP="006C3C51">
            <w:r>
              <w:t>carbon</w:t>
            </w:r>
          </w:p>
        </w:tc>
        <w:tc>
          <w:tcPr>
            <w:tcW w:w="2858" w:type="dxa"/>
          </w:tcPr>
          <w:p w14:paraId="223DC406" w14:textId="324F98A1" w:rsidR="009D1A36" w:rsidRDefault="009D1A36" w:rsidP="006C3C51">
            <w:r>
              <w:t>2.983</w:t>
            </w:r>
          </w:p>
        </w:tc>
      </w:tr>
      <w:tr w:rsidR="009D1A36" w14:paraId="43B5CDBE" w14:textId="77777777" w:rsidTr="006C3C51">
        <w:tc>
          <w:tcPr>
            <w:tcW w:w="3095" w:type="dxa"/>
          </w:tcPr>
          <w:p w14:paraId="304F460B" w14:textId="77777777" w:rsidR="009D1A36" w:rsidRDefault="009D1A36" w:rsidP="006C3C51">
            <w:r>
              <w:t xml:space="preserve">hydrogen </w:t>
            </w:r>
          </w:p>
        </w:tc>
        <w:tc>
          <w:tcPr>
            <w:tcW w:w="2858" w:type="dxa"/>
          </w:tcPr>
          <w:p w14:paraId="6C3EE3CB" w14:textId="77777777" w:rsidR="009D1A36" w:rsidRDefault="009D1A36" w:rsidP="006C3C51">
            <w:r>
              <w:t>0.622</w:t>
            </w:r>
          </w:p>
        </w:tc>
      </w:tr>
      <w:tr w:rsidR="009D1A36" w14:paraId="0EF4D8F7" w14:textId="77777777" w:rsidTr="006C3C51">
        <w:tc>
          <w:tcPr>
            <w:tcW w:w="3095" w:type="dxa"/>
          </w:tcPr>
          <w:p w14:paraId="30A2DA8D" w14:textId="77777777" w:rsidR="009D1A36" w:rsidRDefault="009D1A36" w:rsidP="006C3C51">
            <w:r>
              <w:t xml:space="preserve">oxygen </w:t>
            </w:r>
          </w:p>
        </w:tc>
        <w:tc>
          <w:tcPr>
            <w:tcW w:w="2858" w:type="dxa"/>
          </w:tcPr>
          <w:p w14:paraId="72A7159B" w14:textId="77777777" w:rsidR="009D1A36" w:rsidRDefault="009D1A36" w:rsidP="006C3C51">
            <w:r>
              <w:t>0.995</w:t>
            </w:r>
          </w:p>
        </w:tc>
      </w:tr>
    </w:tbl>
    <w:p w14:paraId="623446BB" w14:textId="77777777" w:rsidR="009D1A36" w:rsidRPr="00AB30D3" w:rsidRDefault="009D1A36" w:rsidP="009D1A36">
      <w:pPr>
        <w:spacing w:after="0"/>
        <w:rPr>
          <w:sz w:val="12"/>
          <w:szCs w:val="12"/>
        </w:rPr>
      </w:pPr>
    </w:p>
    <w:p w14:paraId="0A8A6D52" w14:textId="5273D745" w:rsidR="009D1A36" w:rsidRDefault="009D1A36" w:rsidP="009D1A36">
      <w:pPr>
        <w:spacing w:after="0"/>
      </w:pPr>
      <w:r w:rsidRPr="0025348F">
        <w:rPr>
          <w:b/>
          <w:bCs/>
        </w:rPr>
        <w:t>1.     a</w:t>
      </w:r>
      <w:r>
        <w:t>.     2.98 g      1 mark</w:t>
      </w:r>
    </w:p>
    <w:p w14:paraId="7B90A027" w14:textId="77777777" w:rsidR="009D1A36" w:rsidRPr="00AB30D3" w:rsidRDefault="009D1A36" w:rsidP="009D1A36">
      <w:pPr>
        <w:spacing w:after="0"/>
        <w:rPr>
          <w:sz w:val="12"/>
          <w:szCs w:val="12"/>
        </w:rPr>
      </w:pPr>
    </w:p>
    <w:p w14:paraId="765CEF4D" w14:textId="1B2B03F1" w:rsidR="009D1A36" w:rsidRDefault="009D1A36" w:rsidP="009D1A36">
      <w:pPr>
        <w:spacing w:after="0"/>
      </w:pPr>
      <w:r>
        <w:t xml:space="preserve">        </w:t>
      </w:r>
      <w:r w:rsidRPr="0025348F">
        <w:rPr>
          <w:b/>
          <w:bCs/>
        </w:rPr>
        <w:t>b</w:t>
      </w:r>
      <w:r>
        <w:t xml:space="preserve">.    </w:t>
      </w:r>
      <w:r w:rsidRPr="006C3C51">
        <w:rPr>
          <w:position w:val="-24"/>
        </w:rPr>
        <w:object w:dxaOrig="4160" w:dyaOrig="620" w14:anchorId="092048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pt;height:31pt" o:ole="">
            <v:imagedata r:id="rId5" o:title=""/>
          </v:shape>
          <o:OLEObject Type="Embed" ProgID="Equation.DSMT4" ShapeID="_x0000_i1025" DrawAspect="Content" ObjectID="_1656661894" r:id="rId6"/>
        </w:object>
      </w:r>
      <w:r>
        <w:t>=4:10:1 C</w:t>
      </w:r>
      <w:r>
        <w:rPr>
          <w:vertAlign w:val="subscript"/>
        </w:rPr>
        <w:t>4</w:t>
      </w:r>
      <w:r>
        <w:t>H</w:t>
      </w:r>
      <w:r>
        <w:rPr>
          <w:vertAlign w:val="subscript"/>
        </w:rPr>
        <w:t>10</w:t>
      </w:r>
      <w:r>
        <w:t>O                                                             2 marks</w:t>
      </w:r>
    </w:p>
    <w:p w14:paraId="71758632" w14:textId="5C42F344" w:rsidR="009D1A36" w:rsidRDefault="009D1A36" w:rsidP="009D1A36">
      <w:pPr>
        <w:spacing w:after="0"/>
      </w:pPr>
      <w:r>
        <w:t xml:space="preserve"> </w:t>
      </w:r>
    </w:p>
    <w:p w14:paraId="4F49C5C2" w14:textId="3B6BD194" w:rsidR="009D1A36" w:rsidRDefault="009D1A36" w:rsidP="009D1A36">
      <w:pPr>
        <w:spacing w:after="0"/>
      </w:pPr>
      <w:r w:rsidRPr="0025348F">
        <w:rPr>
          <w:b/>
          <w:bCs/>
        </w:rPr>
        <w:t>2</w:t>
      </w:r>
      <w:r>
        <w:t xml:space="preserve">.     </w:t>
      </w:r>
      <w:r w:rsidRPr="00120AF6">
        <w:rPr>
          <w:b/>
          <w:bCs/>
        </w:rPr>
        <w:t>a</w:t>
      </w:r>
      <w:r>
        <w:t>.       C</w:t>
      </w:r>
      <w:r>
        <w:rPr>
          <w:vertAlign w:val="subscript"/>
        </w:rPr>
        <w:t>4</w:t>
      </w:r>
      <w:r>
        <w:t>H</w:t>
      </w:r>
      <w:r>
        <w:rPr>
          <w:vertAlign w:val="subscript"/>
        </w:rPr>
        <w:t>10</w:t>
      </w:r>
      <w:r>
        <w:t>O 1 mark</w:t>
      </w:r>
    </w:p>
    <w:p w14:paraId="5C349451" w14:textId="77777777" w:rsidR="009D1A36" w:rsidRPr="00417AEB" w:rsidRDefault="009D1A36" w:rsidP="009D1A36">
      <w:pPr>
        <w:spacing w:after="0"/>
        <w:rPr>
          <w:sz w:val="10"/>
          <w:szCs w:val="10"/>
        </w:rPr>
      </w:pPr>
    </w:p>
    <w:p w14:paraId="682AD664" w14:textId="7F3673ED" w:rsidR="009D1A36" w:rsidRDefault="009D1A36" w:rsidP="009D1A36">
      <w:pPr>
        <w:spacing w:after="0"/>
      </w:pPr>
      <w:r>
        <w:t xml:space="preserve">       </w:t>
      </w:r>
      <w:r w:rsidRPr="00120AF6">
        <w:rPr>
          <w:b/>
          <w:bCs/>
        </w:rPr>
        <w:t>b</w:t>
      </w:r>
      <w:r>
        <w:t xml:space="preserve">.       </w:t>
      </w:r>
      <w:r w:rsidRPr="009D1A36">
        <w:rPr>
          <w:noProof/>
        </w:rPr>
        <w:drawing>
          <wp:anchor distT="0" distB="0" distL="114300" distR="114300" simplePos="0" relativeHeight="251662336" behindDoc="0" locked="0" layoutInCell="1" allowOverlap="1" wp14:anchorId="79E90DCB" wp14:editId="1E03EE92">
            <wp:simplePos x="0" y="0"/>
            <wp:positionH relativeFrom="column">
              <wp:posOffset>552450</wp:posOffset>
            </wp:positionH>
            <wp:positionV relativeFrom="paragraph">
              <wp:posOffset>-3810</wp:posOffset>
            </wp:positionV>
            <wp:extent cx="3743325" cy="68643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686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                                          6 marks</w:t>
      </w:r>
    </w:p>
    <w:p w14:paraId="4E6FBAE8" w14:textId="77777777" w:rsidR="009D1A36" w:rsidRDefault="009D1A36" w:rsidP="009D1A36">
      <w:pPr>
        <w:spacing w:after="0"/>
      </w:pPr>
    </w:p>
    <w:p w14:paraId="2F62246F" w14:textId="77777777" w:rsidR="009D1A36" w:rsidRDefault="009D1A36" w:rsidP="009D1A36">
      <w:pPr>
        <w:spacing w:after="0"/>
      </w:pPr>
    </w:p>
    <w:p w14:paraId="631C7B1B" w14:textId="77777777" w:rsidR="009D1A36" w:rsidRPr="00AB30D3" w:rsidRDefault="009D1A36" w:rsidP="009D1A36">
      <w:pPr>
        <w:spacing w:after="0"/>
        <w:rPr>
          <w:sz w:val="12"/>
          <w:szCs w:val="12"/>
        </w:rPr>
      </w:pPr>
    </w:p>
    <w:p w14:paraId="56ABB145" w14:textId="7FFA0811" w:rsidR="009D1A36" w:rsidRDefault="009D1A36" w:rsidP="009D1A36">
      <w:pPr>
        <w:spacing w:after="0"/>
      </w:pPr>
      <w:r>
        <w:t xml:space="preserve">          butan-2-ol                butan-1-ol               2-methylpropan-1-ol (methylpropan-1-ol)</w:t>
      </w:r>
    </w:p>
    <w:p w14:paraId="7BCDB176" w14:textId="77777777" w:rsidR="00417AEB" w:rsidRDefault="00417AEB" w:rsidP="009D1A36">
      <w:pPr>
        <w:spacing w:after="0"/>
      </w:pPr>
      <w:r w:rsidRPr="00417AEB">
        <w:rPr>
          <w:noProof/>
        </w:rPr>
        <w:drawing>
          <wp:anchor distT="0" distB="0" distL="114300" distR="114300" simplePos="0" relativeHeight="251664384" behindDoc="0" locked="0" layoutInCell="1" allowOverlap="1" wp14:anchorId="7C926731" wp14:editId="63519D6D">
            <wp:simplePos x="0" y="0"/>
            <wp:positionH relativeFrom="column">
              <wp:posOffset>1657350</wp:posOffset>
            </wp:positionH>
            <wp:positionV relativeFrom="paragraph">
              <wp:posOffset>3810</wp:posOffset>
            </wp:positionV>
            <wp:extent cx="2432050" cy="92542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0" cy="92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          </w:t>
      </w:r>
    </w:p>
    <w:p w14:paraId="22C0ABD6" w14:textId="77777777" w:rsidR="00417AEB" w:rsidRDefault="00417AEB" w:rsidP="009D1A36">
      <w:pPr>
        <w:spacing w:after="0"/>
      </w:pPr>
    </w:p>
    <w:p w14:paraId="13BC8494" w14:textId="2F79D9B4" w:rsidR="009D1A36" w:rsidRDefault="00417AEB" w:rsidP="009D1A36">
      <w:pPr>
        <w:spacing w:after="0"/>
      </w:pPr>
      <w:r>
        <w:t xml:space="preserve">        other possibilities</w:t>
      </w:r>
    </w:p>
    <w:p w14:paraId="2257697D" w14:textId="77777777" w:rsidR="00417AEB" w:rsidRDefault="00417AEB" w:rsidP="009D1A36">
      <w:pPr>
        <w:spacing w:after="0"/>
      </w:pPr>
    </w:p>
    <w:p w14:paraId="7A360D8B" w14:textId="53011526" w:rsidR="00417AEB" w:rsidRDefault="00417AEB" w:rsidP="009D1A36">
      <w:pPr>
        <w:spacing w:after="0"/>
      </w:pPr>
    </w:p>
    <w:p w14:paraId="716D0E4C" w14:textId="07473B31" w:rsidR="00417AEB" w:rsidRPr="00417AEB" w:rsidRDefault="00417AEB" w:rsidP="009D1A36">
      <w:pPr>
        <w:spacing w:after="0"/>
        <w:rPr>
          <w:sz w:val="10"/>
          <w:szCs w:val="10"/>
        </w:rPr>
      </w:pPr>
    </w:p>
    <w:p w14:paraId="324BA545" w14:textId="4F601DF1" w:rsidR="009D1A36" w:rsidRPr="009D1A36" w:rsidRDefault="009D1A36" w:rsidP="009D1A36">
      <w:pPr>
        <w:spacing w:after="0"/>
      </w:pPr>
      <w:r w:rsidRPr="00120AF6">
        <w:rPr>
          <w:b/>
          <w:bCs/>
        </w:rPr>
        <w:t>3</w:t>
      </w:r>
      <w:r>
        <w:t>.   a.  Broad absorption at 3300 cm</w:t>
      </w:r>
      <w:r w:rsidRPr="009D1A36">
        <w:rPr>
          <w:vertAlign w:val="superscript"/>
        </w:rPr>
        <w:t>-1</w:t>
      </w:r>
      <w:r>
        <w:t xml:space="preserve">   matches an alcohol group as each possibility above has. No c=O    3 marks</w:t>
      </w:r>
    </w:p>
    <w:p w14:paraId="1B10188B" w14:textId="77777777" w:rsidR="009D1A36" w:rsidRPr="00417AEB" w:rsidRDefault="009D1A36" w:rsidP="009D1A36">
      <w:pPr>
        <w:spacing w:after="0"/>
        <w:rPr>
          <w:sz w:val="10"/>
          <w:szCs w:val="10"/>
        </w:rPr>
      </w:pPr>
    </w:p>
    <w:p w14:paraId="2DEFFBC9" w14:textId="7AF4DC56" w:rsidR="009D1A36" w:rsidRDefault="009D1A36" w:rsidP="009D1A36">
      <w:pPr>
        <w:pStyle w:val="ListParagraph"/>
        <w:numPr>
          <w:ilvl w:val="0"/>
          <w:numId w:val="2"/>
        </w:numPr>
        <w:spacing w:after="0"/>
      </w:pPr>
      <w:r>
        <w:t>This molecule does not have an O-</w:t>
      </w:r>
      <w:proofErr w:type="gramStart"/>
      <w:r>
        <w:t>H</w:t>
      </w:r>
      <w:proofErr w:type="gramEnd"/>
      <w:r>
        <w:t xml:space="preserve"> but the spectrum shows -OH</w:t>
      </w:r>
    </w:p>
    <w:p w14:paraId="12B879F9" w14:textId="6D77AE7B" w:rsidR="009D1A36" w:rsidRDefault="009D1A36" w:rsidP="009D1A36">
      <w:pPr>
        <w:spacing w:after="0"/>
      </w:pPr>
    </w:p>
    <w:p w14:paraId="5BD49124" w14:textId="3C3E24CB" w:rsidR="009D1A36" w:rsidRDefault="009D1A36" w:rsidP="00417AEB">
      <w:r w:rsidRPr="00A96D4E">
        <w:rPr>
          <w:b/>
          <w:bCs/>
        </w:rPr>
        <w:t>4</w:t>
      </w:r>
      <w:r>
        <w:t xml:space="preserve">.        </w:t>
      </w:r>
      <w:r w:rsidRPr="009D1A36">
        <w:rPr>
          <w:b/>
          <w:bCs/>
        </w:rPr>
        <w:t>a</w:t>
      </w:r>
      <w:r>
        <w:t>.          4                                          1 mark</w:t>
      </w:r>
    </w:p>
    <w:p w14:paraId="5212AFCC" w14:textId="70A18862" w:rsidR="009D1A36" w:rsidRDefault="009D1A36" w:rsidP="009D1A36">
      <w:pPr>
        <w:pStyle w:val="ListParagraph"/>
      </w:pPr>
      <w:r w:rsidRPr="00A96D4E">
        <w:rPr>
          <w:b/>
          <w:bCs/>
        </w:rPr>
        <w:t>b</w:t>
      </w:r>
      <w:r>
        <w:t xml:space="preserve">.      the third isomer, methylpropan-1-ol can be ruled out as it has 3 environments. The other two have 4 </w:t>
      </w:r>
    </w:p>
    <w:p w14:paraId="04D1015A" w14:textId="5DF4167E" w:rsidR="009D1A36" w:rsidRDefault="009D1A36" w:rsidP="009D1A36">
      <w:pPr>
        <w:pStyle w:val="ListParagraph"/>
      </w:pPr>
      <w:r>
        <w:rPr>
          <w:b/>
          <w:bCs/>
        </w:rPr>
        <w:t xml:space="preserve">          </w:t>
      </w:r>
      <w:r>
        <w:t xml:space="preserve">like the spectrum. </w:t>
      </w:r>
    </w:p>
    <w:p w14:paraId="2BE44B14" w14:textId="6EE86A78" w:rsidR="009D1A36" w:rsidRDefault="00417AEB" w:rsidP="009D1A36">
      <w:pPr>
        <w:pStyle w:val="ListParagraph"/>
      </w:pPr>
      <w:r w:rsidRPr="00417AEB">
        <w:rPr>
          <w:noProof/>
        </w:rPr>
        <w:drawing>
          <wp:anchor distT="0" distB="0" distL="114300" distR="114300" simplePos="0" relativeHeight="251665408" behindDoc="0" locked="0" layoutInCell="1" allowOverlap="1" wp14:anchorId="5655AE40" wp14:editId="4B91D924">
            <wp:simplePos x="0" y="0"/>
            <wp:positionH relativeFrom="column">
              <wp:posOffset>4641850</wp:posOffset>
            </wp:positionH>
            <wp:positionV relativeFrom="paragraph">
              <wp:posOffset>196216</wp:posOffset>
            </wp:positionV>
            <wp:extent cx="1562037" cy="8128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536" cy="8146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9D1A36">
        <w:t xml:space="preserve">          2 marks</w:t>
      </w:r>
    </w:p>
    <w:p w14:paraId="12B3FE7E" w14:textId="72BEBF4C" w:rsidR="009D1A36" w:rsidRDefault="00417AEB" w:rsidP="009D1A36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9559E53" wp14:editId="1CA36F7C">
                <wp:simplePos x="0" y="0"/>
                <wp:positionH relativeFrom="column">
                  <wp:posOffset>5600699</wp:posOffset>
                </wp:positionH>
                <wp:positionV relativeFrom="paragraph">
                  <wp:posOffset>44450</wp:posOffset>
                </wp:positionV>
                <wp:extent cx="222885" cy="692150"/>
                <wp:effectExtent l="38100" t="38100" r="24765" b="1270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22885" cy="6921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19C2D7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441pt;margin-top:3.5pt;width:17.55pt;height:54.5pt;flip:x 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" strokecolor="#4472c4 [3204]" strokeweight=".5pt">
                <v:stroke endarrow="block" joinstyle="miter"/>
              </v:shape>
            </w:pict>
          </mc:Fallback>
        </mc:AlternateContent>
      </w:r>
      <w:r w:rsidR="009D1A36" w:rsidRPr="00B74173">
        <w:t>5</w:t>
      </w:r>
      <w:r w:rsidR="009D1A36">
        <w:t xml:space="preserve">.     </w:t>
      </w:r>
      <w:r w:rsidR="00CD713F">
        <w:t xml:space="preserve">                   </w:t>
      </w:r>
      <w:r w:rsidR="009D1A36">
        <w:t xml:space="preserve">         4 marks</w:t>
      </w:r>
    </w:p>
    <w:p w14:paraId="1E36E7EA" w14:textId="24E1E38C" w:rsidR="009D1A36" w:rsidRDefault="00417AEB" w:rsidP="009D1A36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988BB96" wp14:editId="4706C955">
                <wp:simplePos x="0" y="0"/>
                <wp:positionH relativeFrom="column">
                  <wp:posOffset>5988050</wp:posOffset>
                </wp:positionH>
                <wp:positionV relativeFrom="paragraph">
                  <wp:posOffset>44450</wp:posOffset>
                </wp:positionV>
                <wp:extent cx="146050" cy="539750"/>
                <wp:effectExtent l="57150" t="38100" r="25400" b="1270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46050" cy="5397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B3CBEE" id="Straight Arrow Connector 8" o:spid="_x0000_s1026" type="#_x0000_t32" style="position:absolute;margin-left:471.5pt;margin-top:3.5pt;width:11.5pt;height:42.5pt;flip:x 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B92E53F" wp14:editId="792657AD">
                <wp:simplePos x="0" y="0"/>
                <wp:positionH relativeFrom="column">
                  <wp:posOffset>4241800</wp:posOffset>
                </wp:positionH>
                <wp:positionV relativeFrom="paragraph">
                  <wp:posOffset>69850</wp:posOffset>
                </wp:positionV>
                <wp:extent cx="628650" cy="488950"/>
                <wp:effectExtent l="0" t="38100" r="57150" b="2540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28650" cy="4889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5AA198F" id="Straight Arrow Connector 4" o:spid="_x0000_s1026" type="#_x0000_t32" style="position:absolute;margin-left:334pt;margin-top:5.5pt;width:49.5pt;height:38.5pt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" strokecolor="#4472c4 [3204]" strokeweight=".5pt">
                <v:stroke endarrow="block" joinstyle="miter"/>
              </v:shape>
            </w:pict>
          </mc:Fallback>
        </mc:AlternateContent>
      </w:r>
      <w:r w:rsidR="00CD713F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42402F6" wp14:editId="4EAB771F">
                <wp:simplePos x="0" y="0"/>
                <wp:positionH relativeFrom="column">
                  <wp:posOffset>1085606</wp:posOffset>
                </wp:positionH>
                <wp:positionV relativeFrom="paragraph">
                  <wp:posOffset>177800</wp:posOffset>
                </wp:positionV>
                <wp:extent cx="562219" cy="676275"/>
                <wp:effectExtent l="0" t="0" r="47625" b="28575"/>
                <wp:wrapNone/>
                <wp:docPr id="11" name="Freeform: Shap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2219" cy="676275"/>
                        </a:xfrm>
                        <a:custGeom>
                          <a:avLst/>
                          <a:gdLst>
                            <a:gd name="connsiteX0" fmla="*/ 276469 w 562219"/>
                            <a:gd name="connsiteY0" fmla="*/ 0 h 676275"/>
                            <a:gd name="connsiteX1" fmla="*/ 190744 w 562219"/>
                            <a:gd name="connsiteY1" fmla="*/ 19050 h 676275"/>
                            <a:gd name="connsiteX2" fmla="*/ 105019 w 562219"/>
                            <a:gd name="connsiteY2" fmla="*/ 95250 h 676275"/>
                            <a:gd name="connsiteX3" fmla="*/ 76444 w 562219"/>
                            <a:gd name="connsiteY3" fmla="*/ 114300 h 676275"/>
                            <a:gd name="connsiteX4" fmla="*/ 47869 w 562219"/>
                            <a:gd name="connsiteY4" fmla="*/ 171450 h 676275"/>
                            <a:gd name="connsiteX5" fmla="*/ 28819 w 562219"/>
                            <a:gd name="connsiteY5" fmla="*/ 200025 h 676275"/>
                            <a:gd name="connsiteX6" fmla="*/ 9769 w 562219"/>
                            <a:gd name="connsiteY6" fmla="*/ 238125 h 676275"/>
                            <a:gd name="connsiteX7" fmla="*/ 244 w 562219"/>
                            <a:gd name="connsiteY7" fmla="*/ 285750 h 676275"/>
                            <a:gd name="connsiteX8" fmla="*/ 28819 w 562219"/>
                            <a:gd name="connsiteY8" fmla="*/ 514350 h 676275"/>
                            <a:gd name="connsiteX9" fmla="*/ 66919 w 562219"/>
                            <a:gd name="connsiteY9" fmla="*/ 571500 h 676275"/>
                            <a:gd name="connsiteX10" fmla="*/ 85969 w 562219"/>
                            <a:gd name="connsiteY10" fmla="*/ 600075 h 676275"/>
                            <a:gd name="connsiteX11" fmla="*/ 114544 w 562219"/>
                            <a:gd name="connsiteY11" fmla="*/ 619125 h 676275"/>
                            <a:gd name="connsiteX12" fmla="*/ 152644 w 562219"/>
                            <a:gd name="connsiteY12" fmla="*/ 647700 h 676275"/>
                            <a:gd name="connsiteX13" fmla="*/ 190744 w 562219"/>
                            <a:gd name="connsiteY13" fmla="*/ 657225 h 676275"/>
                            <a:gd name="connsiteX14" fmla="*/ 247894 w 562219"/>
                            <a:gd name="connsiteY14" fmla="*/ 676275 h 676275"/>
                            <a:gd name="connsiteX15" fmla="*/ 371719 w 562219"/>
                            <a:gd name="connsiteY15" fmla="*/ 657225 h 676275"/>
                            <a:gd name="connsiteX16" fmla="*/ 428869 w 562219"/>
                            <a:gd name="connsiteY16" fmla="*/ 638175 h 676275"/>
                            <a:gd name="connsiteX17" fmla="*/ 457444 w 562219"/>
                            <a:gd name="connsiteY17" fmla="*/ 628650 h 676275"/>
                            <a:gd name="connsiteX18" fmla="*/ 486019 w 562219"/>
                            <a:gd name="connsiteY18" fmla="*/ 609600 h 676275"/>
                            <a:gd name="connsiteX19" fmla="*/ 514594 w 562219"/>
                            <a:gd name="connsiteY19" fmla="*/ 542925 h 676275"/>
                            <a:gd name="connsiteX20" fmla="*/ 533644 w 562219"/>
                            <a:gd name="connsiteY20" fmla="*/ 514350 h 676275"/>
                            <a:gd name="connsiteX21" fmla="*/ 552694 w 562219"/>
                            <a:gd name="connsiteY21" fmla="*/ 428625 h 676275"/>
                            <a:gd name="connsiteX22" fmla="*/ 562219 w 562219"/>
                            <a:gd name="connsiteY22" fmla="*/ 400050 h 676275"/>
                            <a:gd name="connsiteX23" fmla="*/ 552694 w 562219"/>
                            <a:gd name="connsiteY23" fmla="*/ 276225 h 676275"/>
                            <a:gd name="connsiteX24" fmla="*/ 505069 w 562219"/>
                            <a:gd name="connsiteY24" fmla="*/ 190500 h 676275"/>
                            <a:gd name="connsiteX25" fmla="*/ 476494 w 562219"/>
                            <a:gd name="connsiteY25" fmla="*/ 180975 h 676275"/>
                            <a:gd name="connsiteX26" fmla="*/ 419344 w 562219"/>
                            <a:gd name="connsiteY26" fmla="*/ 142875 h 676275"/>
                            <a:gd name="connsiteX27" fmla="*/ 381244 w 562219"/>
                            <a:gd name="connsiteY27" fmla="*/ 123825 h 67627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</a:cxnLst>
                          <a:rect l="l" t="t" r="r" b="b"/>
                          <a:pathLst>
                            <a:path w="562219" h="676275">
                              <a:moveTo>
                                <a:pt x="276469" y="0"/>
                              </a:moveTo>
                              <a:cubicBezTo>
                                <a:pt x="254519" y="3658"/>
                                <a:pt x="214192" y="7326"/>
                                <a:pt x="190744" y="19050"/>
                              </a:cubicBezTo>
                              <a:cubicBezTo>
                                <a:pt x="135297" y="46774"/>
                                <a:pt x="180751" y="44762"/>
                                <a:pt x="105019" y="95250"/>
                              </a:cubicBezTo>
                              <a:lnTo>
                                <a:pt x="76444" y="114300"/>
                              </a:lnTo>
                              <a:cubicBezTo>
                                <a:pt x="21849" y="196192"/>
                                <a:pt x="87304" y="92580"/>
                                <a:pt x="47869" y="171450"/>
                              </a:cubicBezTo>
                              <a:cubicBezTo>
                                <a:pt x="42749" y="181689"/>
                                <a:pt x="34499" y="190086"/>
                                <a:pt x="28819" y="200025"/>
                              </a:cubicBezTo>
                              <a:cubicBezTo>
                                <a:pt x="21774" y="212353"/>
                                <a:pt x="16119" y="225425"/>
                                <a:pt x="9769" y="238125"/>
                              </a:cubicBezTo>
                              <a:cubicBezTo>
                                <a:pt x="6594" y="254000"/>
                                <a:pt x="244" y="269561"/>
                                <a:pt x="244" y="285750"/>
                              </a:cubicBezTo>
                              <a:cubicBezTo>
                                <a:pt x="244" y="302449"/>
                                <a:pt x="-4599" y="464223"/>
                                <a:pt x="28819" y="514350"/>
                              </a:cubicBezTo>
                              <a:lnTo>
                                <a:pt x="66919" y="571500"/>
                              </a:lnTo>
                              <a:cubicBezTo>
                                <a:pt x="73269" y="581025"/>
                                <a:pt x="76444" y="593725"/>
                                <a:pt x="85969" y="600075"/>
                              </a:cubicBezTo>
                              <a:cubicBezTo>
                                <a:pt x="95494" y="606425"/>
                                <a:pt x="105229" y="612471"/>
                                <a:pt x="114544" y="619125"/>
                              </a:cubicBezTo>
                              <a:cubicBezTo>
                                <a:pt x="127462" y="628352"/>
                                <a:pt x="138445" y="640600"/>
                                <a:pt x="152644" y="647700"/>
                              </a:cubicBezTo>
                              <a:cubicBezTo>
                                <a:pt x="164353" y="653554"/>
                                <a:pt x="178205" y="653463"/>
                                <a:pt x="190744" y="657225"/>
                              </a:cubicBezTo>
                              <a:cubicBezTo>
                                <a:pt x="209978" y="662995"/>
                                <a:pt x="247894" y="676275"/>
                                <a:pt x="247894" y="676275"/>
                              </a:cubicBezTo>
                              <a:cubicBezTo>
                                <a:pt x="283548" y="671818"/>
                                <a:pt x="334797" y="667295"/>
                                <a:pt x="371719" y="657225"/>
                              </a:cubicBezTo>
                              <a:cubicBezTo>
                                <a:pt x="391092" y="651941"/>
                                <a:pt x="409819" y="644525"/>
                                <a:pt x="428869" y="638175"/>
                              </a:cubicBezTo>
                              <a:cubicBezTo>
                                <a:pt x="438394" y="635000"/>
                                <a:pt x="449090" y="634219"/>
                                <a:pt x="457444" y="628650"/>
                              </a:cubicBezTo>
                              <a:lnTo>
                                <a:pt x="486019" y="609600"/>
                              </a:lnTo>
                              <a:cubicBezTo>
                                <a:pt x="496705" y="577542"/>
                                <a:pt x="495762" y="575881"/>
                                <a:pt x="514594" y="542925"/>
                              </a:cubicBezTo>
                              <a:cubicBezTo>
                                <a:pt x="520274" y="532986"/>
                                <a:pt x="528524" y="524589"/>
                                <a:pt x="533644" y="514350"/>
                              </a:cubicBezTo>
                              <a:cubicBezTo>
                                <a:pt x="546509" y="488619"/>
                                <a:pt x="546841" y="454965"/>
                                <a:pt x="552694" y="428625"/>
                              </a:cubicBezTo>
                              <a:cubicBezTo>
                                <a:pt x="554872" y="418824"/>
                                <a:pt x="559044" y="409575"/>
                                <a:pt x="562219" y="400050"/>
                              </a:cubicBezTo>
                              <a:cubicBezTo>
                                <a:pt x="559044" y="358775"/>
                                <a:pt x="559150" y="317115"/>
                                <a:pt x="552694" y="276225"/>
                              </a:cubicBezTo>
                              <a:cubicBezTo>
                                <a:pt x="546847" y="239192"/>
                                <a:pt x="536129" y="211207"/>
                                <a:pt x="505069" y="190500"/>
                              </a:cubicBezTo>
                              <a:cubicBezTo>
                                <a:pt x="496715" y="184931"/>
                                <a:pt x="485271" y="185851"/>
                                <a:pt x="476494" y="180975"/>
                              </a:cubicBezTo>
                              <a:cubicBezTo>
                                <a:pt x="456480" y="169856"/>
                                <a:pt x="441064" y="150115"/>
                                <a:pt x="419344" y="142875"/>
                              </a:cubicBezTo>
                              <a:cubicBezTo>
                                <a:pt x="386509" y="131930"/>
                                <a:pt x="397869" y="140450"/>
                                <a:pt x="381244" y="123825"/>
                              </a:cubicBezTo>
                            </a:path>
                          </a:pathLst>
                        </a:cu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FD1F7A7" id="Freeform: Shape 11" o:spid="_x0000_s1026" style="position:absolute;margin-left:85.5pt;margin-top:14pt;width:44.25pt;height:53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562219,6762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" path="m276469,c254519,3658,214192,7326,190744,19050v-55447,27724,-9993,25712,-85725,76200l76444,114300c21849,196192,87304,92580,47869,171450v-5120,10239,-13370,18636,-19050,28575c21774,212353,16119,225425,9769,238125,6594,254000,244,269561,244,285750v,16699,-4843,178473,28575,228600l66919,571500v6350,9525,9525,22225,19050,28575c95494,606425,105229,612471,114544,619125v12918,9227,23901,21475,38100,28575c164353,653554,178205,653463,190744,657225v19234,5770,57150,19050,57150,19050c283548,671818,334797,667295,371719,657225v19373,-5284,38100,-12700,57150,-19050c438394,635000,449090,634219,457444,628650r28575,-19050c496705,577542,495762,575881,514594,542925v5680,-9939,13930,-18336,19050,-28575c546509,488619,546841,454965,552694,428625v2178,-9801,6350,-19050,9525,-28575c559044,358775,559150,317115,552694,276225v-5847,-37033,-16565,-65018,-47625,-85725c496715,184931,485271,185851,476494,180975,456480,169856,441064,150115,419344,142875v-32835,-10945,-21475,-2425,-38100,-19050e" filled="f" strokecolor="#ed7d31 [3205]" strokeweight=".5pt">
                <v:stroke joinstyle="miter"/>
                <v:path arrowok="t" o:connecttype="custom" o:connectlocs="276469,0;190744,19050;105019,95250;76444,114300;47869,171450;28819,200025;9769,238125;244,285750;28819,514350;66919,571500;85969,600075;114544,619125;152644,647700;190744,657225;247894,676275;371719,657225;428869,638175;457444,628650;486019,609600;514594,542925;533644,514350;552694,428625;562219,400050;552694,276225;505069,190500;476494,180975;419344,142875;381244,123825" o:connectangles="0,0,0,0,0,0,0,0,0,0,0,0,0,0,0,0,0,0,0,0,0,0,0,0,0,0,0,0"/>
              </v:shape>
            </w:pict>
          </mc:Fallback>
        </mc:AlternateContent>
      </w:r>
    </w:p>
    <w:p w14:paraId="42BF3238" w14:textId="317F9E72" w:rsidR="009D1A36" w:rsidRDefault="00417AEB" w:rsidP="009D1A36">
      <w:r>
        <w:rPr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2CEA3C21" wp14:editId="3CAC6F7A">
                <wp:simplePos x="0" y="0"/>
                <wp:positionH relativeFrom="column">
                  <wp:posOffset>4083050</wp:posOffset>
                </wp:positionH>
                <wp:positionV relativeFrom="paragraph">
                  <wp:posOffset>330200</wp:posOffset>
                </wp:positionV>
                <wp:extent cx="2387600" cy="501650"/>
                <wp:effectExtent l="0" t="0" r="12700" b="1270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7600" cy="501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EF28AA" w14:textId="5482B18F" w:rsidR="00417AEB" w:rsidRDefault="00417AEB" w:rsidP="00417AEB">
                            <w:pPr>
                              <w:spacing w:after="0"/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triplet, low shift:   quintet:    singlet     sextet  doublet</w:t>
                            </w:r>
                          </w:p>
                          <w:p w14:paraId="59473E74" w14:textId="6ABD8854" w:rsidR="00417AEB" w:rsidRPr="00417AEB" w:rsidRDefault="00417AEB" w:rsidP="00417AEB">
                            <w:pPr>
                              <w:spacing w:after="0"/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                                       oxygen shiel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EA3C2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1.5pt;margin-top:26pt;width:188pt;height:39.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">
                <v:textbox>
                  <w:txbxContent>
                    <w:p w14:paraId="38EF28AA" w14:textId="5482B18F" w:rsidR="00417AEB" w:rsidRDefault="00417AEB" w:rsidP="00417AEB">
                      <w:pPr>
                        <w:spacing w:after="0"/>
                        <w:rPr>
                          <w:rFonts w:ascii="Arial Narrow" w:hAnsi="Arial Narrow"/>
                          <w:sz w:val="18"/>
                          <w:szCs w:val="18"/>
                        </w:rPr>
                      </w:pP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>triplet, low shift:   quintet:    singlet     sextet  doublet</w:t>
                      </w:r>
                    </w:p>
                    <w:p w14:paraId="59473E74" w14:textId="6ABD8854" w:rsidR="00417AEB" w:rsidRPr="00417AEB" w:rsidRDefault="00417AEB" w:rsidP="00417AEB">
                      <w:pPr>
                        <w:spacing w:after="0"/>
                        <w:rPr>
                          <w:rFonts w:ascii="Arial Narrow" w:hAnsi="Arial Narrow"/>
                          <w:sz w:val="18"/>
                          <w:szCs w:val="18"/>
                        </w:rPr>
                      </w:pP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                                       oxygen shiel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10BD23C" wp14:editId="5EFF56A2">
                <wp:simplePos x="0" y="0"/>
                <wp:positionH relativeFrom="column">
                  <wp:posOffset>5441950</wp:posOffset>
                </wp:positionH>
                <wp:positionV relativeFrom="paragraph">
                  <wp:posOffset>266700</wp:posOffset>
                </wp:positionV>
                <wp:extent cx="82550" cy="266700"/>
                <wp:effectExtent l="0" t="38100" r="50800" b="1905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2550" cy="2667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4AB972" id="Straight Arrow Connector 6" o:spid="_x0000_s1026" type="#_x0000_t32" style="position:absolute;margin-left:428.5pt;margin-top:21pt;width:6.5pt;height:21p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91261C6" wp14:editId="6E4CFD05">
                <wp:simplePos x="0" y="0"/>
                <wp:positionH relativeFrom="column">
                  <wp:posOffset>5067934</wp:posOffset>
                </wp:positionH>
                <wp:positionV relativeFrom="paragraph">
                  <wp:posOffset>44450</wp:posOffset>
                </wp:positionV>
                <wp:extent cx="113665" cy="342900"/>
                <wp:effectExtent l="0" t="38100" r="57785" b="1905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3665" cy="342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0DA450" id="Straight Arrow Connector 5" o:spid="_x0000_s1026" type="#_x0000_t32" style="position:absolute;margin-left:399.05pt;margin-top:3.5pt;width:8.95pt;height:27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" strokecolor="#4472c4 [3204]" strokeweight=".5pt">
                <v:stroke endarrow="block" joinstyle="miter"/>
              </v:shape>
            </w:pict>
          </mc:Fallback>
        </mc:AlternateContent>
      </w:r>
      <w:r w:rsidR="00CD713F" w:rsidRPr="00CD713F">
        <w:rPr>
          <w:noProof/>
        </w:rPr>
        <w:drawing>
          <wp:inline distT="0" distB="0" distL="0" distR="0" wp14:anchorId="7863CE00" wp14:editId="1301D0AF">
            <wp:extent cx="3971925" cy="1056816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8244" cy="1058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B65686" w14:textId="34E2AB0B" w:rsidR="00417AEB" w:rsidRDefault="00CD713F" w:rsidP="009D1A36">
      <w:r>
        <w:t xml:space="preserve">Both of these have 5 proton environments matching the </w:t>
      </w:r>
      <w:proofErr w:type="gramStart"/>
      <w:r>
        <w:t>spectrum</w:t>
      </w:r>
      <w:proofErr w:type="gramEnd"/>
      <w:r>
        <w:t xml:space="preserve"> so it requires an inspection of splitting to pick the difference. The circled methyl group is a point of difference – it has one proton neighbour so it will form a doublet. The other isomer has no </w:t>
      </w:r>
      <w:proofErr w:type="gramStart"/>
      <w:r>
        <w:t>doublet</w:t>
      </w:r>
      <w:proofErr w:type="gramEnd"/>
      <w:r>
        <w:t xml:space="preserve"> so molecule is butan-2-ol.</w:t>
      </w:r>
    </w:p>
    <w:p w14:paraId="07FB5B02" w14:textId="77777777" w:rsidR="00417AEB" w:rsidRDefault="009D1A36" w:rsidP="00CD713F">
      <w:pPr>
        <w:spacing w:after="0"/>
      </w:pPr>
      <w:r w:rsidRPr="00EB14B4">
        <w:rPr>
          <w:b/>
          <w:bCs/>
        </w:rPr>
        <w:t>6</w:t>
      </w:r>
      <w:r>
        <w:t xml:space="preserve">.   </w:t>
      </w:r>
      <w:r w:rsidR="00CD713F">
        <w:t>Butene can undergo addition with steam and phosphoric acid to form</w:t>
      </w:r>
      <w:r>
        <w:t xml:space="preserve"> </w:t>
      </w:r>
      <w:r w:rsidR="00CD713F">
        <w:t>a mixture of both forms of butanol – they would need to be separated using fractional distillation to get butan-2-ol.</w:t>
      </w:r>
      <w:r>
        <w:t xml:space="preserve">                      </w:t>
      </w:r>
    </w:p>
    <w:p w14:paraId="7771FFF5" w14:textId="54A4A748" w:rsidR="009D1A36" w:rsidRDefault="00417AEB" w:rsidP="00CD713F">
      <w:pPr>
        <w:spacing w:after="0"/>
      </w:pPr>
      <w:r>
        <w:t xml:space="preserve">     C</w:t>
      </w:r>
      <w:r>
        <w:rPr>
          <w:vertAlign w:val="subscript"/>
        </w:rPr>
        <w:t>4</w:t>
      </w:r>
      <w:r>
        <w:t>H</w:t>
      </w:r>
      <w:r>
        <w:rPr>
          <w:vertAlign w:val="subscript"/>
        </w:rPr>
        <w:t>8</w:t>
      </w:r>
      <w:r w:rsidR="009D1A36">
        <w:t xml:space="preserve">   </w:t>
      </w:r>
      <w:r>
        <w:t xml:space="preserve"> </w:t>
      </w:r>
      <w:r>
        <w:sym w:font="Wingdings" w:char="F0E0"/>
      </w:r>
      <w:r>
        <w:t xml:space="preserve">  C</w:t>
      </w:r>
      <w:r>
        <w:rPr>
          <w:vertAlign w:val="subscript"/>
        </w:rPr>
        <w:t>4</w:t>
      </w:r>
      <w:r>
        <w:t>H</w:t>
      </w:r>
      <w:r>
        <w:rPr>
          <w:vertAlign w:val="subscript"/>
        </w:rPr>
        <w:t>10</w:t>
      </w:r>
      <w:r>
        <w:t>O(g)</w:t>
      </w:r>
      <w:r w:rsidR="009D1A36">
        <w:t xml:space="preserve">                       3 marks</w:t>
      </w:r>
    </w:p>
    <w:p w14:paraId="121B85B0" w14:textId="10C28FC8" w:rsidR="009D1A36" w:rsidRDefault="009D1A36" w:rsidP="009D1A36">
      <w:r>
        <w:t xml:space="preserve"> </w:t>
      </w:r>
      <w:r w:rsidR="00CD713F">
        <w:t xml:space="preserve"> </w:t>
      </w:r>
      <w:r w:rsidR="00417AEB">
        <w:t xml:space="preserve">           H</w:t>
      </w:r>
      <w:r w:rsidR="00417AEB">
        <w:rPr>
          <w:vertAlign w:val="subscript"/>
        </w:rPr>
        <w:t>3</w:t>
      </w:r>
      <w:r w:rsidR="00417AEB">
        <w:t>PO</w:t>
      </w:r>
      <w:r w:rsidR="00417AEB">
        <w:rPr>
          <w:vertAlign w:val="subscript"/>
        </w:rPr>
        <w:t>4</w:t>
      </w:r>
      <w:r w:rsidR="00417AEB">
        <w:t>/H</w:t>
      </w:r>
      <w:r w:rsidR="00417AEB">
        <w:rPr>
          <w:vertAlign w:val="subscript"/>
        </w:rPr>
        <w:t>2</w:t>
      </w:r>
      <w:r w:rsidR="00417AEB">
        <w:t>O</w:t>
      </w:r>
    </w:p>
    <w:p w14:paraId="3AAAF3B8" w14:textId="76CFBFFD" w:rsidR="009D1A36" w:rsidRDefault="009D1A36" w:rsidP="00CD713F">
      <w:pPr>
        <w:spacing w:after="0"/>
      </w:pPr>
      <w:r w:rsidRPr="00EB14B4">
        <w:rPr>
          <w:b/>
          <w:bCs/>
        </w:rPr>
        <w:t>7</w:t>
      </w:r>
      <w:r>
        <w:t xml:space="preserve">.    </w:t>
      </w:r>
      <w:r w:rsidR="00CD713F">
        <w:t>Butan-2-ol can be oxidised with acidic Cr</w:t>
      </w:r>
      <w:r w:rsidR="00CD713F">
        <w:rPr>
          <w:vertAlign w:val="subscript"/>
        </w:rPr>
        <w:t>2</w:t>
      </w:r>
      <w:r w:rsidR="00CD713F">
        <w:t>O</w:t>
      </w:r>
      <w:r w:rsidR="00CD713F">
        <w:rPr>
          <w:vertAlign w:val="subscript"/>
        </w:rPr>
        <w:t>7</w:t>
      </w:r>
      <w:r w:rsidR="00CD713F">
        <w:rPr>
          <w:vertAlign w:val="superscript"/>
        </w:rPr>
        <w:t>2-</w:t>
      </w:r>
      <w:r>
        <w:t xml:space="preserve">    </w:t>
      </w:r>
      <w:r w:rsidR="00CD713F">
        <w:t>to butanone</w:t>
      </w:r>
      <w:r>
        <w:t xml:space="preserve">                                                       2 marks</w:t>
      </w:r>
    </w:p>
    <w:p w14:paraId="1B055402" w14:textId="77777777" w:rsidR="00CD713F" w:rsidRDefault="00CD713F" w:rsidP="00CD713F">
      <w:pPr>
        <w:spacing w:after="0"/>
      </w:pPr>
    </w:p>
    <w:p w14:paraId="31074BF9" w14:textId="3C2843E3" w:rsidR="009D1A36" w:rsidRDefault="009D1A36" w:rsidP="00CD713F">
      <w:r>
        <w:t xml:space="preserve">8.      </w:t>
      </w:r>
      <w:r w:rsidR="00CD713F">
        <w:t>Yes – but not through the broad -OH, rather by differences in the fingerprint region</w:t>
      </w:r>
      <w:r>
        <w:t xml:space="preserve">                   2 marks</w:t>
      </w:r>
    </w:p>
    <w:p w14:paraId="7FFA519D" w14:textId="31AB4D34" w:rsidR="009D1A36" w:rsidRDefault="009D1A36" w:rsidP="009D1A36">
      <w:pPr>
        <w:spacing w:after="0"/>
      </w:pPr>
      <w:r>
        <w:t xml:space="preserve"> 9.    </w:t>
      </w:r>
      <w:r w:rsidR="00CD713F">
        <w:t>Many examples          propanone</w:t>
      </w:r>
      <w:r>
        <w:t xml:space="preserve">    2 marks</w:t>
      </w:r>
    </w:p>
    <w:p w14:paraId="63D3B6F3" w14:textId="37B261D7" w:rsidR="009D1A36" w:rsidRDefault="009D1A36">
      <w:bookmarkStart w:id="0" w:name="_GoBack"/>
      <w:bookmarkEnd w:id="0"/>
    </w:p>
    <w:sectPr w:rsidR="009D1A36" w:rsidSect="009D1A3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B53FE9"/>
    <w:multiLevelType w:val="hybridMultilevel"/>
    <w:tmpl w:val="81D40C24"/>
    <w:lvl w:ilvl="0" w:tplc="820EB1DA">
      <w:start w:val="2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68595F49"/>
    <w:multiLevelType w:val="hybridMultilevel"/>
    <w:tmpl w:val="2BB296A6"/>
    <w:lvl w:ilvl="0" w:tplc="F83CD492">
      <w:start w:val="1"/>
      <w:numFmt w:val="lowerLetter"/>
      <w:lvlText w:val="%1."/>
      <w:lvlJc w:val="left"/>
      <w:pPr>
        <w:ind w:left="644" w:hanging="360"/>
      </w:pPr>
      <w:rPr>
        <w:rFonts w:hint="default"/>
        <w:b/>
        <w:bCs/>
      </w:rPr>
    </w:lvl>
    <w:lvl w:ilvl="1" w:tplc="0C090019" w:tentative="1">
      <w:start w:val="1"/>
      <w:numFmt w:val="lowerLetter"/>
      <w:lvlText w:val="%2."/>
      <w:lvlJc w:val="left"/>
      <w:pPr>
        <w:ind w:left="1364" w:hanging="360"/>
      </w:pPr>
    </w:lvl>
    <w:lvl w:ilvl="2" w:tplc="0C09001B" w:tentative="1">
      <w:start w:val="1"/>
      <w:numFmt w:val="lowerRoman"/>
      <w:lvlText w:val="%3."/>
      <w:lvlJc w:val="right"/>
      <w:pPr>
        <w:ind w:left="2084" w:hanging="180"/>
      </w:pPr>
    </w:lvl>
    <w:lvl w:ilvl="3" w:tplc="0C09000F" w:tentative="1">
      <w:start w:val="1"/>
      <w:numFmt w:val="decimal"/>
      <w:lvlText w:val="%4."/>
      <w:lvlJc w:val="left"/>
      <w:pPr>
        <w:ind w:left="2804" w:hanging="360"/>
      </w:pPr>
    </w:lvl>
    <w:lvl w:ilvl="4" w:tplc="0C090019" w:tentative="1">
      <w:start w:val="1"/>
      <w:numFmt w:val="lowerLetter"/>
      <w:lvlText w:val="%5."/>
      <w:lvlJc w:val="left"/>
      <w:pPr>
        <w:ind w:left="3524" w:hanging="360"/>
      </w:pPr>
    </w:lvl>
    <w:lvl w:ilvl="5" w:tplc="0C09001B" w:tentative="1">
      <w:start w:val="1"/>
      <w:numFmt w:val="lowerRoman"/>
      <w:lvlText w:val="%6."/>
      <w:lvlJc w:val="right"/>
      <w:pPr>
        <w:ind w:left="4244" w:hanging="180"/>
      </w:pPr>
    </w:lvl>
    <w:lvl w:ilvl="6" w:tplc="0C09000F" w:tentative="1">
      <w:start w:val="1"/>
      <w:numFmt w:val="decimal"/>
      <w:lvlText w:val="%7."/>
      <w:lvlJc w:val="left"/>
      <w:pPr>
        <w:ind w:left="4964" w:hanging="360"/>
      </w:pPr>
    </w:lvl>
    <w:lvl w:ilvl="7" w:tplc="0C090019" w:tentative="1">
      <w:start w:val="1"/>
      <w:numFmt w:val="lowerLetter"/>
      <w:lvlText w:val="%8."/>
      <w:lvlJc w:val="left"/>
      <w:pPr>
        <w:ind w:left="5684" w:hanging="360"/>
      </w:pPr>
    </w:lvl>
    <w:lvl w:ilvl="8" w:tplc="0C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1A36"/>
    <w:rsid w:val="0039248E"/>
    <w:rsid w:val="00417AEB"/>
    <w:rsid w:val="009D1A36"/>
    <w:rsid w:val="00CD713F"/>
    <w:rsid w:val="00E743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23187F"/>
  <w15:chartTrackingRefBased/>
  <w15:docId w15:val="{FE2FBC08-722C-4176-B179-83017EFA24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D1A3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D1A3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5.emf"/><Relationship Id="rId4" Type="http://schemas.openxmlformats.org/officeDocument/2006/relationships/webSettings" Target="webSettings.xml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275</Words>
  <Characters>157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 O'Shea</dc:creator>
  <cp:keywords/>
  <dc:description/>
  <cp:lastModifiedBy>Pat O'Shea</cp:lastModifiedBy>
  <cp:revision>3</cp:revision>
  <dcterms:created xsi:type="dcterms:W3CDTF">2020-07-19T00:55:00Z</dcterms:created>
  <dcterms:modified xsi:type="dcterms:W3CDTF">2020-07-19T01:05:00Z</dcterms:modified>
</cp:coreProperties>
</file>